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416483" w:rsidRDefault="00416483" w:rsidP="00416483">
      <w:pPr>
        <w:pStyle w:val="Prrafodelista"/>
        <w:numPr>
          <w:ilvl w:val="0"/>
          <w:numId w:val="25"/>
        </w:numPr>
      </w:pPr>
      <w:r>
        <w:t>Acceder al laboratorio virtual:</w:t>
      </w:r>
    </w:p>
    <w:p w:rsidR="00416483" w:rsidRDefault="00416483" w:rsidP="00416483">
      <w:pPr>
        <w:ind w:left="708"/>
        <w:rPr>
          <w:noProof/>
          <w:lang w:eastAsia="es-ES"/>
        </w:rPr>
      </w:pPr>
      <w:r>
        <w:t xml:space="preserve"> </w:t>
      </w:r>
      <w:hyperlink r:id="rId8" w:history="1">
        <w:r w:rsidRPr="008459D2">
          <w:rPr>
            <w:rStyle w:val="Hipervnculo"/>
            <w:b/>
            <w:sz w:val="24"/>
            <w:szCs w:val="24"/>
          </w:rPr>
          <w:t>http://www.educaplus.org/game/ley-de-hooke-v2</w:t>
        </w:r>
      </w:hyperlink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Seleccionar el muelle, c</w:t>
      </w:r>
      <w:r w:rsidRPr="00BE695A">
        <w:t>olgar el platillo</w:t>
      </w:r>
      <w:r>
        <w:t xml:space="preserve"> y anotar el dato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070610</wp:posOffset>
            </wp:positionH>
            <wp:positionV relativeFrom="paragraph">
              <wp:posOffset>37465</wp:posOffset>
            </wp:positionV>
            <wp:extent cx="3692525" cy="2466975"/>
            <wp:effectExtent l="19050" t="0" r="3175" b="0"/>
            <wp:wrapNone/>
            <wp:docPr id="16" name="15 Imagen" descr="Platill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tillo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25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Ir añadiendo pesas de 5 g, 10 g y 15 g. Anotar los datos.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670560</wp:posOffset>
            </wp:positionH>
            <wp:positionV relativeFrom="paragraph">
              <wp:posOffset>80010</wp:posOffset>
            </wp:positionV>
            <wp:extent cx="3752850" cy="2533650"/>
            <wp:effectExtent l="19050" t="0" r="0" b="0"/>
            <wp:wrapNone/>
            <wp:docPr id="17" name="16 Imagen" descr="Pes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sa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Anotar los datos obtenidos</w:t>
      </w:r>
      <w:r w:rsidR="006A2DC3">
        <w:t xml:space="preserve"> en la tabla siguiente y completar la última columna (Fuerza/Elongación):</w:t>
      </w:r>
    </w:p>
    <w:p w:rsidR="006A2DC3" w:rsidRDefault="006A2DC3" w:rsidP="006A2DC3">
      <w:pPr>
        <w:pStyle w:val="Prrafodelista"/>
      </w:pPr>
    </w:p>
    <w:tbl>
      <w:tblPr>
        <w:tblStyle w:val="Tablaconcuadrcula"/>
        <w:tblW w:w="9071" w:type="dxa"/>
        <w:jc w:val="center"/>
        <w:tblInd w:w="720" w:type="dxa"/>
        <w:tblLook w:val="04A0"/>
      </w:tblPr>
      <w:tblGrid>
        <w:gridCol w:w="1689"/>
        <w:gridCol w:w="1709"/>
        <w:gridCol w:w="1735"/>
        <w:gridCol w:w="1766"/>
        <w:gridCol w:w="2172"/>
      </w:tblGrid>
      <w:tr w:rsidR="006A2DC3" w:rsidTr="00DF0B07">
        <w:trPr>
          <w:trHeight w:val="473"/>
          <w:jc w:val="center"/>
        </w:trPr>
        <w:tc>
          <w:tcPr>
            <w:tcW w:w="1689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Masa (g)</w:t>
            </w:r>
          </w:p>
        </w:tc>
        <w:tc>
          <w:tcPr>
            <w:tcW w:w="1709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Fuerza (N)</w:t>
            </w:r>
          </w:p>
        </w:tc>
        <w:tc>
          <w:tcPr>
            <w:tcW w:w="1735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Posición (cm)</w:t>
            </w:r>
          </w:p>
        </w:tc>
        <w:tc>
          <w:tcPr>
            <w:tcW w:w="1766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Elongación (cm)</w:t>
            </w:r>
          </w:p>
        </w:tc>
        <w:tc>
          <w:tcPr>
            <w:tcW w:w="2172" w:type="dxa"/>
            <w:shd w:val="pct10" w:color="auto" w:fill="auto"/>
          </w:tcPr>
          <w:p w:rsid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uerza/Elongación</w:t>
            </w:r>
          </w:p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(N/m)</w:t>
            </w:r>
          </w:p>
        </w:tc>
      </w:tr>
      <w:tr w:rsidR="006A2DC3" w:rsidTr="00DF0B07">
        <w:trPr>
          <w:trHeight w:val="473"/>
          <w:jc w:val="center"/>
        </w:trPr>
        <w:tc>
          <w:tcPr>
            <w:tcW w:w="168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0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35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6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7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DF0B07">
        <w:trPr>
          <w:trHeight w:val="473"/>
          <w:jc w:val="center"/>
        </w:trPr>
        <w:tc>
          <w:tcPr>
            <w:tcW w:w="168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0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35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6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7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DF0B07">
        <w:trPr>
          <w:trHeight w:val="473"/>
          <w:jc w:val="center"/>
        </w:trPr>
        <w:tc>
          <w:tcPr>
            <w:tcW w:w="168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0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35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6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7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DF0B07">
        <w:trPr>
          <w:trHeight w:val="473"/>
          <w:jc w:val="center"/>
        </w:trPr>
        <w:tc>
          <w:tcPr>
            <w:tcW w:w="168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0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35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6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7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DF0B07">
        <w:trPr>
          <w:trHeight w:val="473"/>
          <w:jc w:val="center"/>
        </w:trPr>
        <w:tc>
          <w:tcPr>
            <w:tcW w:w="168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09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35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6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7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2"/>
        </w:numPr>
      </w:pPr>
      <w:r>
        <w:lastRenderedPageBreak/>
        <w:t>Realiza la representación gráfica F(N)/ Elongación (m)</w:t>
      </w:r>
    </w:p>
    <w:p w:rsidR="00B650F4" w:rsidRDefault="00B650F4" w:rsidP="006A2DC3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4"/>
        </w:numPr>
      </w:pPr>
      <w:r>
        <w:t>Determina la pendiente de la recta obtenida.</w:t>
      </w:r>
    </w:p>
    <w:p w:rsidR="003560DD" w:rsidRDefault="003560DD" w:rsidP="003560DD"/>
    <w:p w:rsidR="003560DD" w:rsidRDefault="003560DD"/>
    <w:sectPr w:rsidR="003560DD" w:rsidSect="00FB0B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7AE2" w:rsidRDefault="00077AE2" w:rsidP="00FB0B23">
      <w:pPr>
        <w:spacing w:after="0"/>
      </w:pPr>
      <w:r>
        <w:separator/>
      </w:r>
    </w:p>
  </w:endnote>
  <w:endnote w:type="continuationSeparator" w:id="0">
    <w:p w:rsidR="00077AE2" w:rsidRDefault="00077AE2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7AE2" w:rsidRDefault="00077AE2" w:rsidP="00FB0B23">
      <w:pPr>
        <w:spacing w:after="0"/>
      </w:pPr>
      <w:r>
        <w:separator/>
      </w:r>
    </w:p>
  </w:footnote>
  <w:footnote w:type="continuationSeparator" w:id="0">
    <w:p w:rsidR="00077AE2" w:rsidRDefault="00077AE2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C14FD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438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B27B9C" w:rsidP="00B27B9C">
          <w:pPr>
            <w:jc w:val="center"/>
            <w:rPr>
              <w:b/>
            </w:rPr>
          </w:pPr>
          <w:r>
            <w:rPr>
              <w:b/>
            </w:rPr>
            <w:t>Determinación de la constante elástica de un muelle</w:t>
          </w:r>
          <w:r w:rsidR="0045546E">
            <w:rPr>
              <w:b/>
            </w:rPr>
            <w:t>.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 xml:space="preserve">ratorios </w:t>
          </w:r>
          <w:r>
            <w:rPr>
              <w:b/>
              <w:color w:val="auto"/>
            </w:rPr>
            <w:t>virtuales</w:t>
          </w:r>
        </w:p>
      </w:tc>
    </w:tr>
  </w:tbl>
  <w:p w:rsidR="0045546E" w:rsidRDefault="0045546E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7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6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8"/>
  </w:num>
  <w:num w:numId="3">
    <w:abstractNumId w:val="14"/>
  </w:num>
  <w:num w:numId="4">
    <w:abstractNumId w:val="12"/>
  </w:num>
  <w:num w:numId="5">
    <w:abstractNumId w:val="24"/>
  </w:num>
  <w:num w:numId="6">
    <w:abstractNumId w:val="2"/>
  </w:num>
  <w:num w:numId="7">
    <w:abstractNumId w:val="1"/>
  </w:num>
  <w:num w:numId="8">
    <w:abstractNumId w:val="21"/>
  </w:num>
  <w:num w:numId="9">
    <w:abstractNumId w:val="7"/>
  </w:num>
  <w:num w:numId="10">
    <w:abstractNumId w:val="16"/>
  </w:num>
  <w:num w:numId="11">
    <w:abstractNumId w:val="15"/>
  </w:num>
  <w:num w:numId="12">
    <w:abstractNumId w:val="18"/>
  </w:num>
  <w:num w:numId="13">
    <w:abstractNumId w:val="13"/>
  </w:num>
  <w:num w:numId="14">
    <w:abstractNumId w:val="5"/>
  </w:num>
  <w:num w:numId="15">
    <w:abstractNumId w:val="23"/>
  </w:num>
  <w:num w:numId="16">
    <w:abstractNumId w:val="4"/>
  </w:num>
  <w:num w:numId="17">
    <w:abstractNumId w:val="17"/>
  </w:num>
  <w:num w:numId="18">
    <w:abstractNumId w:val="6"/>
  </w:num>
  <w:num w:numId="19">
    <w:abstractNumId w:val="22"/>
  </w:num>
  <w:num w:numId="20">
    <w:abstractNumId w:val="19"/>
  </w:num>
  <w:num w:numId="21">
    <w:abstractNumId w:val="0"/>
  </w:num>
  <w:num w:numId="22">
    <w:abstractNumId w:val="20"/>
  </w:num>
  <w:num w:numId="23">
    <w:abstractNumId w:val="3"/>
  </w:num>
  <w:num w:numId="24">
    <w:abstractNumId w:val="11"/>
  </w:num>
  <w:num w:numId="2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150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B53DF"/>
    <w:rsid w:val="000D59C7"/>
    <w:rsid w:val="000F11F4"/>
    <w:rsid w:val="00142A6B"/>
    <w:rsid w:val="001A3E29"/>
    <w:rsid w:val="00260FEB"/>
    <w:rsid w:val="002A00FD"/>
    <w:rsid w:val="002A2604"/>
    <w:rsid w:val="003173E6"/>
    <w:rsid w:val="00332DFD"/>
    <w:rsid w:val="003560DD"/>
    <w:rsid w:val="00394DA2"/>
    <w:rsid w:val="003D5421"/>
    <w:rsid w:val="003E394F"/>
    <w:rsid w:val="0040072A"/>
    <w:rsid w:val="00416483"/>
    <w:rsid w:val="0045546E"/>
    <w:rsid w:val="00487833"/>
    <w:rsid w:val="00552783"/>
    <w:rsid w:val="00552861"/>
    <w:rsid w:val="005A4DCE"/>
    <w:rsid w:val="005C4259"/>
    <w:rsid w:val="006A2DC3"/>
    <w:rsid w:val="006C6605"/>
    <w:rsid w:val="00747F4F"/>
    <w:rsid w:val="007648FE"/>
    <w:rsid w:val="008209E4"/>
    <w:rsid w:val="00831F18"/>
    <w:rsid w:val="00833350"/>
    <w:rsid w:val="008563E3"/>
    <w:rsid w:val="009411C1"/>
    <w:rsid w:val="009557B1"/>
    <w:rsid w:val="0096738E"/>
    <w:rsid w:val="0097053E"/>
    <w:rsid w:val="00970C67"/>
    <w:rsid w:val="00975AF4"/>
    <w:rsid w:val="009A425B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650F4"/>
    <w:rsid w:val="00B74EB9"/>
    <w:rsid w:val="00BC3A54"/>
    <w:rsid w:val="00BE3E97"/>
    <w:rsid w:val="00BE695A"/>
    <w:rsid w:val="00C5416C"/>
    <w:rsid w:val="00C6578C"/>
    <w:rsid w:val="00C6777A"/>
    <w:rsid w:val="00C860AD"/>
    <w:rsid w:val="00C8769A"/>
    <w:rsid w:val="00CE1560"/>
    <w:rsid w:val="00CF3D6B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ducaplus.org/game/ley-de-hooke-v2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5C3D66C-4798-4226-9F15-8C002A0E1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4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1:00Z</dcterms:created>
  <dcterms:modified xsi:type="dcterms:W3CDTF">2020-10-15T08:21:00Z</dcterms:modified>
</cp:coreProperties>
</file>